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363A" w:rsidRPr="00A1363A" w:rsidRDefault="00A1363A" w:rsidP="00A1363A">
      <w:pPr>
        <w:jc w:val="right"/>
        <w:rPr>
          <w:szCs w:val="28"/>
          <w:u w:val="single"/>
        </w:rPr>
      </w:pPr>
      <w:r w:rsidRPr="00A1363A">
        <w:rPr>
          <w:szCs w:val="28"/>
        </w:rPr>
        <w:t>Name: __________________ Date: _______ Core: ______</w:t>
      </w:r>
    </w:p>
    <w:p w:rsidR="00A1363A" w:rsidRDefault="00A1363A" w:rsidP="0025135C">
      <w:pPr>
        <w:jc w:val="center"/>
        <w:rPr>
          <w:sz w:val="28"/>
          <w:szCs w:val="28"/>
          <w:u w:val="single"/>
        </w:rPr>
      </w:pPr>
    </w:p>
    <w:p w:rsidR="00A1363A" w:rsidRPr="00A54AB3" w:rsidRDefault="00A1363A" w:rsidP="00A54AB3">
      <w:pPr>
        <w:jc w:val="center"/>
        <w:rPr>
          <w:sz w:val="36"/>
          <w:szCs w:val="36"/>
          <w:u w:val="single"/>
        </w:rPr>
      </w:pPr>
      <w:r w:rsidRPr="00EA30D2">
        <w:rPr>
          <w:sz w:val="36"/>
          <w:szCs w:val="36"/>
          <w:u w:val="single"/>
        </w:rPr>
        <w:t>One-Step Equations</w:t>
      </w:r>
      <w:r w:rsidR="00A54AB3">
        <w:rPr>
          <w:sz w:val="36"/>
          <w:szCs w:val="36"/>
          <w:u w:val="single"/>
        </w:rPr>
        <w:t xml:space="preserve"> (7+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A1363A" w:rsidRPr="006426E9" w:rsidTr="005825D3">
        <w:trPr>
          <w:trHeight w:val="3824"/>
        </w:trPr>
        <w:tc>
          <w:tcPr>
            <w:tcW w:w="1666" w:type="pct"/>
          </w:tcPr>
          <w:p w:rsidR="00A1363A" w:rsidRPr="006426E9" w:rsidRDefault="00A1363A" w:rsidP="00BD2C4A">
            <w:pPr>
              <w:rPr>
                <w:sz w:val="28"/>
                <w:szCs w:val="32"/>
              </w:rPr>
            </w:pPr>
            <w:r w:rsidRPr="006426E9">
              <w:rPr>
                <w:sz w:val="28"/>
                <w:szCs w:val="32"/>
              </w:rPr>
              <w:t xml:space="preserve">1.        </w:t>
            </w:r>
            <w:r w:rsidR="00640AEA" w:rsidRPr="006426E9">
              <w:rPr>
                <w:sz w:val="28"/>
                <w:szCs w:val="32"/>
              </w:rPr>
              <w:t xml:space="preserve">n + </w:t>
            </w:r>
            <w:r w:rsidR="00640AEA">
              <w:rPr>
                <w:sz w:val="28"/>
                <w:szCs w:val="32"/>
              </w:rPr>
              <w:t>(-3)</w:t>
            </w:r>
            <w:r w:rsidR="00640AEA" w:rsidRPr="006426E9">
              <w:rPr>
                <w:sz w:val="28"/>
                <w:szCs w:val="32"/>
              </w:rPr>
              <w:t xml:space="preserve"> = </w:t>
            </w:r>
            <w:r w:rsidR="00640AEA">
              <w:rPr>
                <w:sz w:val="28"/>
                <w:szCs w:val="32"/>
              </w:rPr>
              <w:t>-7</w:t>
            </w:r>
          </w:p>
        </w:tc>
        <w:tc>
          <w:tcPr>
            <w:tcW w:w="1667" w:type="pct"/>
          </w:tcPr>
          <w:p w:rsidR="00A1363A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2.</w:t>
            </w:r>
          </w:p>
          <w:p w:rsidR="00C10CE4" w:rsidRPr="006426E9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-n – 11 = -26</w:t>
            </w:r>
          </w:p>
        </w:tc>
        <w:tc>
          <w:tcPr>
            <w:tcW w:w="1667" w:type="pct"/>
          </w:tcPr>
          <w:p w:rsidR="00A1363A" w:rsidRPr="006426E9" w:rsidRDefault="00C10CE4" w:rsidP="006302A5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3</w:t>
            </w:r>
            <w:r w:rsidR="00A1363A" w:rsidRPr="006426E9">
              <w:rPr>
                <w:sz w:val="28"/>
                <w:szCs w:val="32"/>
              </w:rPr>
              <w:t xml:space="preserve">.      </w:t>
            </w:r>
            <w:r w:rsidR="006302A5" w:rsidRPr="006426E9">
              <w:rPr>
                <w:sz w:val="28"/>
                <w:szCs w:val="32"/>
              </w:rPr>
              <w:t xml:space="preserve">k </w:t>
            </w:r>
            <w:r w:rsidR="006302A5">
              <w:rPr>
                <w:sz w:val="28"/>
                <w:szCs w:val="32"/>
              </w:rPr>
              <w:t>– 13.8</w:t>
            </w:r>
            <w:r w:rsidR="006302A5" w:rsidRPr="006426E9">
              <w:rPr>
                <w:sz w:val="28"/>
                <w:szCs w:val="32"/>
              </w:rPr>
              <w:t xml:space="preserve"> = </w:t>
            </w:r>
            <w:r w:rsidR="006302A5">
              <w:rPr>
                <w:sz w:val="28"/>
                <w:szCs w:val="32"/>
              </w:rPr>
              <w:t>-16.4</w:t>
            </w:r>
          </w:p>
        </w:tc>
      </w:tr>
      <w:tr w:rsidR="002F0527" w:rsidRPr="006426E9" w:rsidTr="005825D3">
        <w:trPr>
          <w:trHeight w:val="3872"/>
        </w:trPr>
        <w:tc>
          <w:tcPr>
            <w:tcW w:w="1666" w:type="pct"/>
          </w:tcPr>
          <w:p w:rsidR="002F0527" w:rsidRPr="006426E9" w:rsidRDefault="00C10CE4" w:rsidP="006302A5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4</w:t>
            </w:r>
            <w:r w:rsidR="002F0527" w:rsidRPr="006426E9">
              <w:rPr>
                <w:sz w:val="28"/>
                <w:szCs w:val="32"/>
              </w:rPr>
              <w:t xml:space="preserve">.      </w:t>
            </w:r>
            <w:r w:rsidR="006302A5" w:rsidRPr="007A0697">
              <w:rPr>
                <w:position w:val="-24"/>
                <w:sz w:val="48"/>
                <w:szCs w:val="48"/>
              </w:rPr>
              <w:object w:dxaOrig="12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7" type="#_x0000_t75" style="width:81pt;height:41.25pt" o:ole="">
                  <v:imagedata r:id="rId5" o:title=""/>
                </v:shape>
                <o:OLEObject Type="Embed" ProgID="Equation.DSMT4" ShapeID="_x0000_i1097" DrawAspect="Content" ObjectID="_1569753544" r:id="rId6"/>
              </w:object>
            </w:r>
          </w:p>
        </w:tc>
        <w:tc>
          <w:tcPr>
            <w:tcW w:w="1667" w:type="pct"/>
          </w:tcPr>
          <w:p w:rsidR="002F0527" w:rsidRPr="006426E9" w:rsidRDefault="00C10CE4" w:rsidP="006302A5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5</w:t>
            </w:r>
            <w:r w:rsidR="002F0527" w:rsidRPr="006426E9">
              <w:rPr>
                <w:sz w:val="28"/>
                <w:szCs w:val="32"/>
              </w:rPr>
              <w:t xml:space="preserve">.       </w:t>
            </w:r>
            <w:r w:rsidR="006302A5" w:rsidRPr="006302A5">
              <w:rPr>
                <w:position w:val="-28"/>
                <w:sz w:val="48"/>
                <w:szCs w:val="48"/>
              </w:rPr>
              <w:object w:dxaOrig="1719" w:dyaOrig="680">
                <v:shape id="_x0000_i1098" type="#_x0000_t75" style="width:101.25pt;height:39.75pt" o:ole="">
                  <v:imagedata r:id="rId7" o:title=""/>
                </v:shape>
                <o:OLEObject Type="Embed" ProgID="Equation.DSMT4" ShapeID="_x0000_i1098" DrawAspect="Content" ObjectID="_1569753545" r:id="rId8"/>
              </w:object>
            </w:r>
          </w:p>
        </w:tc>
        <w:tc>
          <w:tcPr>
            <w:tcW w:w="1667" w:type="pct"/>
          </w:tcPr>
          <w:p w:rsidR="002F0527" w:rsidRPr="006426E9" w:rsidRDefault="00C10CE4" w:rsidP="006302A5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6</w:t>
            </w:r>
            <w:r w:rsidR="002F0527" w:rsidRPr="006426E9">
              <w:rPr>
                <w:sz w:val="28"/>
                <w:szCs w:val="32"/>
              </w:rPr>
              <w:t>.</w:t>
            </w:r>
            <w:r w:rsidR="002F0527" w:rsidRPr="006426E9">
              <w:rPr>
                <w:sz w:val="28"/>
                <w:szCs w:val="32"/>
              </w:rPr>
              <w:tab/>
              <w:t xml:space="preserve"> </w:t>
            </w:r>
            <w:r w:rsidR="006302A5" w:rsidRPr="006426E9">
              <w:rPr>
                <w:sz w:val="28"/>
                <w:szCs w:val="32"/>
              </w:rPr>
              <w:t>-7</w:t>
            </w:r>
            <w:r w:rsidR="006302A5">
              <w:rPr>
                <w:sz w:val="28"/>
                <w:szCs w:val="32"/>
              </w:rPr>
              <w:t>3.</w:t>
            </w:r>
            <w:r w:rsidR="006302A5" w:rsidRPr="006426E9">
              <w:rPr>
                <w:sz w:val="28"/>
                <w:szCs w:val="32"/>
              </w:rPr>
              <w:t>5 = 3w</w:t>
            </w:r>
          </w:p>
        </w:tc>
      </w:tr>
      <w:tr w:rsidR="00E64863" w:rsidRPr="006426E9" w:rsidTr="005825D3">
        <w:trPr>
          <w:trHeight w:val="3751"/>
        </w:trPr>
        <w:tc>
          <w:tcPr>
            <w:tcW w:w="1666" w:type="pct"/>
          </w:tcPr>
          <w:p w:rsidR="00E64863" w:rsidRPr="006426E9" w:rsidRDefault="00C10CE4" w:rsidP="006302A5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7</w:t>
            </w:r>
            <w:r w:rsidR="00E64863" w:rsidRPr="006426E9">
              <w:rPr>
                <w:sz w:val="28"/>
                <w:szCs w:val="32"/>
              </w:rPr>
              <w:t xml:space="preserve">.      </w:t>
            </w:r>
            <w:r w:rsidR="00E64863">
              <w:rPr>
                <w:rFonts w:ascii="Cambria Math" w:hAnsi="Cambria Math"/>
                <w:sz w:val="28"/>
                <w:szCs w:val="44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4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44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44"/>
                      </w:rPr>
                      <m:t>6.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44"/>
                  </w:rPr>
                  <m:t>=8</m:t>
                </m:r>
              </m:oMath>
            </m:oMathPara>
          </w:p>
        </w:tc>
        <w:tc>
          <w:tcPr>
            <w:tcW w:w="1667" w:type="pct"/>
          </w:tcPr>
          <w:p w:rsidR="00E64863" w:rsidRPr="00324F9F" w:rsidRDefault="00C10CE4" w:rsidP="00C840B6">
            <w:pPr>
              <w:tabs>
                <w:tab w:val="left" w:pos="1110"/>
              </w:tabs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8</w:t>
            </w:r>
            <w:r w:rsidR="00E64863" w:rsidRPr="006426E9">
              <w:rPr>
                <w:sz w:val="28"/>
                <w:szCs w:val="32"/>
              </w:rPr>
              <w:t xml:space="preserve">.        </w:t>
            </w:r>
            <w:r w:rsidR="00E64863">
              <w:rPr>
                <w:sz w:val="28"/>
                <w:szCs w:val="32"/>
              </w:rPr>
              <w:t xml:space="preserve">          </w:t>
            </w:r>
          </w:p>
          <w:p w:rsidR="00E64863" w:rsidRDefault="00C10CE4" w:rsidP="00C840B6">
            <w:pPr>
              <w:rPr>
                <w:sz w:val="28"/>
                <w:szCs w:val="44"/>
              </w:rPr>
            </w:pPr>
            <w:r>
              <w:rPr>
                <w:noProof/>
              </w:rPr>
              <w:drawing>
                <wp:inline distT="0" distB="0" distL="0" distR="0" wp14:anchorId="7F981891" wp14:editId="60A15CF1">
                  <wp:extent cx="1013114" cy="37147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4047" cy="371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4863" w:rsidRDefault="00E64863" w:rsidP="00C840B6">
            <w:pPr>
              <w:rPr>
                <w:sz w:val="28"/>
                <w:szCs w:val="44"/>
              </w:rPr>
            </w:pPr>
          </w:p>
          <w:p w:rsidR="00E64863" w:rsidRDefault="00E64863" w:rsidP="00C840B6">
            <w:pPr>
              <w:jc w:val="center"/>
              <w:rPr>
                <w:sz w:val="28"/>
                <w:szCs w:val="32"/>
              </w:rPr>
            </w:pPr>
          </w:p>
        </w:tc>
        <w:tc>
          <w:tcPr>
            <w:tcW w:w="1667" w:type="pct"/>
          </w:tcPr>
          <w:p w:rsidR="00E64863" w:rsidRPr="00324F9F" w:rsidRDefault="00C10CE4" w:rsidP="00C840B6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9</w:t>
            </w:r>
            <w:r w:rsidR="00E64863">
              <w:rPr>
                <w:sz w:val="28"/>
                <w:szCs w:val="32"/>
              </w:rPr>
              <w:t xml:space="preserve">.                    </w:t>
            </w:r>
          </w:p>
          <w:p w:rsidR="00E64863" w:rsidRDefault="00E64863" w:rsidP="00C840B6">
            <w:pPr>
              <w:jc w:val="center"/>
              <w:rPr>
                <w:rFonts w:eastAsiaTheme="minorEastAsia"/>
                <w:sz w:val="28"/>
                <w:szCs w:val="32"/>
              </w:rPr>
            </w:pPr>
            <m:oMath>
              <m:r>
                <w:rPr>
                  <w:rFonts w:ascii="Cambria Math" w:hAnsi="Cambria Math"/>
                  <w:sz w:val="28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32"/>
                    </w:rPr>
                    <m:t>3</m:t>
                  </m:r>
                </m:den>
              </m:f>
            </m:oMath>
            <w:r w:rsidRPr="006426E9">
              <w:rPr>
                <w:sz w:val="28"/>
                <w:szCs w:val="32"/>
              </w:rPr>
              <w:t>x = -120</w:t>
            </w:r>
          </w:p>
          <w:p w:rsidR="00E64863" w:rsidRDefault="00E64863" w:rsidP="00C840B6">
            <w:pPr>
              <w:tabs>
                <w:tab w:val="left" w:pos="1110"/>
              </w:tabs>
              <w:rPr>
                <w:sz w:val="28"/>
                <w:szCs w:val="32"/>
              </w:rPr>
            </w:pPr>
          </w:p>
          <w:p w:rsidR="00E64863" w:rsidRDefault="00E64863" w:rsidP="00C840B6">
            <w:pPr>
              <w:rPr>
                <w:sz w:val="28"/>
                <w:szCs w:val="32"/>
              </w:rPr>
            </w:pPr>
          </w:p>
          <w:p w:rsidR="00E64863" w:rsidRPr="00324F9F" w:rsidRDefault="00E64863" w:rsidP="00C840B6">
            <w:pPr>
              <w:jc w:val="center"/>
              <w:rPr>
                <w:sz w:val="28"/>
                <w:szCs w:val="32"/>
              </w:rPr>
            </w:pPr>
          </w:p>
        </w:tc>
      </w:tr>
    </w:tbl>
    <w:p w:rsidR="00A1363A" w:rsidRDefault="00A1363A" w:rsidP="0007315C">
      <w:pPr>
        <w:rPr>
          <w:sz w:val="28"/>
          <w:szCs w:val="28"/>
        </w:rPr>
      </w:pPr>
    </w:p>
    <w:p w:rsidR="005825D3" w:rsidRDefault="005825D3" w:rsidP="006E387B">
      <w:pPr>
        <w:jc w:val="right"/>
        <w:rPr>
          <w:szCs w:val="28"/>
        </w:rPr>
      </w:pPr>
    </w:p>
    <w:p w:rsidR="00EF5D95" w:rsidRDefault="00EF5D95" w:rsidP="006E387B">
      <w:pPr>
        <w:jc w:val="right"/>
        <w:rPr>
          <w:szCs w:val="28"/>
        </w:rPr>
      </w:pPr>
    </w:p>
    <w:p w:rsidR="00EF5D95" w:rsidRDefault="00EF5D95" w:rsidP="006E387B">
      <w:pPr>
        <w:jc w:val="right"/>
        <w:rPr>
          <w:szCs w:val="28"/>
        </w:rPr>
      </w:pPr>
    </w:p>
    <w:p w:rsidR="00EF5D95" w:rsidRDefault="00EF5D95" w:rsidP="006E387B">
      <w:pPr>
        <w:jc w:val="right"/>
        <w:rPr>
          <w:szCs w:val="28"/>
        </w:rPr>
      </w:pPr>
    </w:p>
    <w:p w:rsidR="00640AEA" w:rsidRDefault="00640AEA" w:rsidP="006E387B">
      <w:pPr>
        <w:rPr>
          <w:color w:val="FF0000"/>
          <w:sz w:val="26"/>
          <w:szCs w:val="26"/>
        </w:rPr>
      </w:pPr>
    </w:p>
    <w:tbl>
      <w:tblPr>
        <w:tblStyle w:val="TableGrid"/>
        <w:tblW w:w="4986" w:type="pct"/>
        <w:tblLook w:val="04A0" w:firstRow="1" w:lastRow="0" w:firstColumn="1" w:lastColumn="0" w:noHBand="0" w:noVBand="1"/>
      </w:tblPr>
      <w:tblGrid>
        <w:gridCol w:w="3586"/>
        <w:gridCol w:w="3587"/>
        <w:gridCol w:w="3587"/>
      </w:tblGrid>
      <w:tr w:rsidR="006E387B" w:rsidRPr="006426E9" w:rsidTr="00A54AB3">
        <w:trPr>
          <w:trHeight w:val="3140"/>
        </w:trPr>
        <w:tc>
          <w:tcPr>
            <w:tcW w:w="1666" w:type="pct"/>
          </w:tcPr>
          <w:p w:rsidR="002F0527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lastRenderedPageBreak/>
              <w:t xml:space="preserve">10. </w:t>
            </w:r>
          </w:p>
          <w:p w:rsidR="00C10CE4" w:rsidRDefault="00BE5472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t xml:space="preserve">      </w:t>
            </w:r>
            <w:r w:rsidR="00C10CE4">
              <w:rPr>
                <w:noProof/>
              </w:rPr>
              <w:drawing>
                <wp:inline distT="0" distB="0" distL="0" distR="0" wp14:anchorId="32F59137" wp14:editId="18B6AB7E">
                  <wp:extent cx="1181100" cy="53149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3698" cy="5326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Pr="00C10CE4" w:rsidRDefault="00C10CE4" w:rsidP="00C10CE4">
            <w:pPr>
              <w:rPr>
                <w:sz w:val="28"/>
                <w:szCs w:val="32"/>
              </w:rPr>
            </w:pPr>
          </w:p>
        </w:tc>
        <w:tc>
          <w:tcPr>
            <w:tcW w:w="1667" w:type="pct"/>
          </w:tcPr>
          <w:p w:rsidR="00C10CE4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11. </w:t>
            </w:r>
          </w:p>
          <w:p w:rsidR="00C10CE4" w:rsidRPr="006426E9" w:rsidRDefault="00BE5472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t xml:space="preserve">     </w:t>
            </w:r>
            <w:r w:rsidR="00C10CE4">
              <w:rPr>
                <w:noProof/>
              </w:rPr>
              <w:drawing>
                <wp:inline distT="0" distB="0" distL="0" distR="0" wp14:anchorId="51CEA2F9" wp14:editId="61729DA2">
                  <wp:extent cx="1335823" cy="4762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8893" cy="477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F0527" w:rsidRPr="006426E9" w:rsidRDefault="002F0527" w:rsidP="002F0527">
            <w:pPr>
              <w:jc w:val="center"/>
              <w:rPr>
                <w:sz w:val="28"/>
                <w:szCs w:val="32"/>
              </w:rPr>
            </w:pPr>
          </w:p>
        </w:tc>
        <w:tc>
          <w:tcPr>
            <w:tcW w:w="1667" w:type="pct"/>
          </w:tcPr>
          <w:p w:rsidR="002F0527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12. </w:t>
            </w:r>
          </w:p>
          <w:p w:rsidR="00C10CE4" w:rsidRPr="006426E9" w:rsidRDefault="00BE5472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t xml:space="preserve">         </w:t>
            </w:r>
            <w:r w:rsidR="00C10CE4">
              <w:rPr>
                <w:noProof/>
              </w:rPr>
              <w:drawing>
                <wp:inline distT="0" distB="0" distL="0" distR="0" wp14:anchorId="1D0AE6BC" wp14:editId="18AE44F2">
                  <wp:extent cx="847725" cy="49530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7725" cy="495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2919" w:rsidRPr="006426E9" w:rsidTr="00C70126">
        <w:trPr>
          <w:trHeight w:val="2159"/>
        </w:trPr>
        <w:tc>
          <w:tcPr>
            <w:tcW w:w="1666" w:type="pct"/>
          </w:tcPr>
          <w:p w:rsidR="00422919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3.</w:t>
            </w:r>
          </w:p>
          <w:p w:rsidR="00C10CE4" w:rsidRDefault="00C10CE4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73B79B39" wp14:editId="7DACB146">
                  <wp:extent cx="1495425" cy="53340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425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Pr="006426E9" w:rsidRDefault="00C10CE4" w:rsidP="00C10CE4">
            <w:pPr>
              <w:rPr>
                <w:sz w:val="28"/>
                <w:szCs w:val="32"/>
              </w:rPr>
            </w:pPr>
          </w:p>
        </w:tc>
        <w:tc>
          <w:tcPr>
            <w:tcW w:w="1667" w:type="pct"/>
          </w:tcPr>
          <w:p w:rsidR="00422919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4.</w:t>
            </w:r>
          </w:p>
          <w:p w:rsidR="00C10CE4" w:rsidRPr="00422919" w:rsidRDefault="00C10CE4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0AEE55AF" wp14:editId="743707AC">
                  <wp:extent cx="1314450" cy="427196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4603" cy="4304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</w:tcPr>
          <w:p w:rsidR="00C10CE4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5.</w:t>
            </w:r>
          </w:p>
          <w:p w:rsidR="00C10CE4" w:rsidRPr="00422919" w:rsidRDefault="00BE5472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t xml:space="preserve">      </w:t>
            </w:r>
            <w:r w:rsidR="00C10CE4">
              <w:rPr>
                <w:noProof/>
              </w:rPr>
              <w:drawing>
                <wp:inline distT="0" distB="0" distL="0" distR="0" wp14:anchorId="48638F76" wp14:editId="254D607F">
                  <wp:extent cx="1495425" cy="3143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425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22919" w:rsidRPr="00422919" w:rsidRDefault="00422919" w:rsidP="00422919">
            <w:pPr>
              <w:jc w:val="center"/>
              <w:rPr>
                <w:sz w:val="28"/>
                <w:szCs w:val="32"/>
              </w:rPr>
            </w:pPr>
          </w:p>
        </w:tc>
      </w:tr>
      <w:tr w:rsidR="00C70126" w:rsidRPr="006426E9" w:rsidTr="00C70126">
        <w:trPr>
          <w:trHeight w:val="2420"/>
        </w:trPr>
        <w:tc>
          <w:tcPr>
            <w:tcW w:w="1666" w:type="pct"/>
          </w:tcPr>
          <w:p w:rsidR="00C70126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6.</w:t>
            </w:r>
          </w:p>
          <w:p w:rsidR="00C10CE4" w:rsidRDefault="008E1CAA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381635</wp:posOffset>
                      </wp:positionV>
                      <wp:extent cx="170180" cy="303530"/>
                      <wp:effectExtent l="0" t="4445" r="0" b="0"/>
                      <wp:wrapSquare wrapText="bothSides"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180" cy="3035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1CAA" w:rsidRDefault="008E1CA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5.7pt;margin-top:30.05pt;width:13.4pt;height:23.9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" stroked="f">
                      <v:textbox style="mso-fit-shape-to-text:t">
                        <w:txbxContent>
                          <w:p w:rsidR="008E1CAA" w:rsidRDefault="008E1CAA"/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w:t xml:space="preserve">    </w:t>
            </w:r>
            <w:r>
              <w:rPr>
                <w:noProof/>
              </w:rPr>
              <w:drawing>
                <wp:inline distT="0" distB="0" distL="0" distR="0" wp14:anchorId="194F437A" wp14:editId="10DC5D84">
                  <wp:extent cx="876300" cy="678824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0894" cy="6823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Pr="00324F9F" w:rsidRDefault="00C10CE4" w:rsidP="00C10CE4">
            <w:pPr>
              <w:rPr>
                <w:sz w:val="28"/>
                <w:szCs w:val="32"/>
              </w:rPr>
            </w:pPr>
          </w:p>
        </w:tc>
        <w:tc>
          <w:tcPr>
            <w:tcW w:w="1667" w:type="pct"/>
          </w:tcPr>
          <w:p w:rsidR="00C70126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7.</w:t>
            </w:r>
          </w:p>
          <w:p w:rsidR="00C10CE4" w:rsidRDefault="00C10CE4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2ADB966F" wp14:editId="3EC37D72">
                  <wp:extent cx="1374069" cy="39052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8553" cy="391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</w:tcPr>
          <w:p w:rsidR="00C70126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8.</w:t>
            </w:r>
          </w:p>
          <w:p w:rsidR="00C10CE4" w:rsidRPr="00324F9F" w:rsidRDefault="00BE5472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    </w:t>
            </w:r>
            <w:r w:rsidR="00C10CE4">
              <w:rPr>
                <w:sz w:val="28"/>
                <w:szCs w:val="32"/>
              </w:rPr>
              <w:t>-p</w:t>
            </w:r>
            <w:r>
              <w:rPr>
                <w:sz w:val="28"/>
                <w:szCs w:val="32"/>
              </w:rPr>
              <w:t xml:space="preserve"> </w:t>
            </w:r>
            <w:r w:rsidR="00C10CE4">
              <w:rPr>
                <w:sz w:val="28"/>
                <w:szCs w:val="32"/>
              </w:rPr>
              <w:t>=</w:t>
            </w:r>
            <w:r>
              <w:rPr>
                <w:sz w:val="28"/>
                <w:szCs w:val="32"/>
              </w:rPr>
              <w:t xml:space="preserve"> </w:t>
            </w:r>
            <w:r w:rsidR="00C10CE4">
              <w:rPr>
                <w:sz w:val="28"/>
                <w:szCs w:val="32"/>
              </w:rPr>
              <w:t>20</w:t>
            </w:r>
          </w:p>
        </w:tc>
      </w:tr>
      <w:tr w:rsidR="00A54AB3" w:rsidRPr="006426E9" w:rsidTr="00C70126">
        <w:trPr>
          <w:trHeight w:val="2420"/>
        </w:trPr>
        <w:tc>
          <w:tcPr>
            <w:tcW w:w="1666" w:type="pct"/>
          </w:tcPr>
          <w:p w:rsidR="00A54AB3" w:rsidRDefault="00A54AB3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19. </w:t>
            </w:r>
          </w:p>
          <w:p w:rsidR="00A54AB3" w:rsidRPr="00A54AB3" w:rsidRDefault="00A54AB3" w:rsidP="00A54AB3">
            <w:pPr>
              <w:rPr>
                <w:sz w:val="28"/>
                <w:szCs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32"/>
                  </w:rPr>
                  <m:t>=144</m:t>
                </m:r>
              </m:oMath>
            </m:oMathPara>
          </w:p>
          <w:p w:rsidR="00A54AB3" w:rsidRDefault="00A54AB3" w:rsidP="00A54AB3">
            <w:pPr>
              <w:rPr>
                <w:sz w:val="28"/>
                <w:szCs w:val="32"/>
              </w:rPr>
            </w:pPr>
          </w:p>
          <w:p w:rsidR="00A54AB3" w:rsidRDefault="00A54AB3" w:rsidP="00A54AB3">
            <w:pPr>
              <w:rPr>
                <w:sz w:val="28"/>
                <w:szCs w:val="32"/>
              </w:rPr>
            </w:pPr>
          </w:p>
          <w:p w:rsidR="00A54AB3" w:rsidRDefault="00A54AB3" w:rsidP="00A54AB3">
            <w:pPr>
              <w:rPr>
                <w:sz w:val="28"/>
                <w:szCs w:val="32"/>
              </w:rPr>
            </w:pPr>
          </w:p>
          <w:p w:rsidR="00A54AB3" w:rsidRDefault="00A54AB3" w:rsidP="00A54AB3">
            <w:pPr>
              <w:rPr>
                <w:sz w:val="28"/>
                <w:szCs w:val="32"/>
              </w:rPr>
            </w:pPr>
          </w:p>
          <w:p w:rsidR="00A54AB3" w:rsidRDefault="00A54AB3" w:rsidP="00A54AB3">
            <w:pPr>
              <w:rPr>
                <w:sz w:val="28"/>
                <w:szCs w:val="32"/>
              </w:rPr>
            </w:pPr>
          </w:p>
        </w:tc>
        <w:tc>
          <w:tcPr>
            <w:tcW w:w="1667" w:type="pct"/>
          </w:tcPr>
          <w:p w:rsidR="00A54AB3" w:rsidRDefault="00A54AB3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20.</w:t>
            </w:r>
          </w:p>
          <w:p w:rsidR="00A54AB3" w:rsidRDefault="00A54AB3" w:rsidP="00A54AB3">
            <w:pPr>
              <w:rPr>
                <w:sz w:val="28"/>
                <w:szCs w:val="3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8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32"/>
                  </w:rPr>
                  <m:t>=x</m:t>
                </m:r>
              </m:oMath>
            </m:oMathPara>
          </w:p>
        </w:tc>
        <w:tc>
          <w:tcPr>
            <w:tcW w:w="1667" w:type="pct"/>
          </w:tcPr>
          <w:p w:rsidR="00A54AB3" w:rsidRDefault="00A54AB3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21. </w:t>
            </w:r>
          </w:p>
          <w:p w:rsidR="00A54AB3" w:rsidRDefault="00A54AB3" w:rsidP="00A54AB3">
            <w:pPr>
              <w:rPr>
                <w:sz w:val="28"/>
                <w:szCs w:val="32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169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32"/>
                  </w:rPr>
                  <m:t>=x</m:t>
                </m:r>
              </m:oMath>
            </m:oMathPara>
          </w:p>
        </w:tc>
      </w:tr>
      <w:tr w:rsidR="00A54AB3" w:rsidRPr="006426E9" w:rsidTr="00C70126">
        <w:trPr>
          <w:trHeight w:val="2420"/>
        </w:trPr>
        <w:tc>
          <w:tcPr>
            <w:tcW w:w="1666" w:type="pct"/>
          </w:tcPr>
          <w:p w:rsidR="00A54AB3" w:rsidRDefault="00A54AB3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22. </w:t>
            </w:r>
          </w:p>
          <w:p w:rsidR="00A54AB3" w:rsidRDefault="00A54AB3" w:rsidP="00A54AB3">
            <w:pPr>
              <w:rPr>
                <w:sz w:val="28"/>
                <w:szCs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32"/>
                  </w:rPr>
                  <m:t>=125</m:t>
                </m:r>
              </m:oMath>
            </m:oMathPara>
          </w:p>
        </w:tc>
        <w:tc>
          <w:tcPr>
            <w:tcW w:w="1667" w:type="pct"/>
          </w:tcPr>
          <w:p w:rsidR="00A54AB3" w:rsidRPr="00A54AB3" w:rsidRDefault="00A54AB3" w:rsidP="00A54AB3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23. </w:t>
            </w:r>
          </w:p>
          <w:p w:rsidR="00A54AB3" w:rsidRDefault="00A54AB3" w:rsidP="00A54AB3">
            <w:pPr>
              <w:rPr>
                <w:sz w:val="28"/>
                <w:szCs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32"/>
                  </w:rPr>
                  <m:t>=225</m:t>
                </m:r>
              </m:oMath>
            </m:oMathPara>
          </w:p>
        </w:tc>
        <w:tc>
          <w:tcPr>
            <w:tcW w:w="1667" w:type="pct"/>
          </w:tcPr>
          <w:p w:rsidR="00A54AB3" w:rsidRDefault="00A54AB3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24. </w:t>
            </w:r>
          </w:p>
          <w:p w:rsidR="00A54AB3" w:rsidRDefault="00A54AB3" w:rsidP="00A54AB3">
            <w:pPr>
              <w:rPr>
                <w:sz w:val="28"/>
                <w:szCs w:val="3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64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32"/>
                  </w:rPr>
                  <m:t>=x</m:t>
                </m:r>
              </m:oMath>
            </m:oMathPara>
            <w:bookmarkStart w:id="0" w:name="_GoBack"/>
            <w:bookmarkEnd w:id="0"/>
          </w:p>
        </w:tc>
      </w:tr>
    </w:tbl>
    <w:p w:rsidR="006E387B" w:rsidRPr="000736BA" w:rsidRDefault="006E387B" w:rsidP="0007315C">
      <w:pPr>
        <w:rPr>
          <w:sz w:val="16"/>
          <w:szCs w:val="28"/>
        </w:rPr>
      </w:pPr>
    </w:p>
    <w:sectPr w:rsidR="006E387B" w:rsidRPr="000736BA" w:rsidSect="00A1363A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5E4C6A"/>
    <w:multiLevelType w:val="hybridMultilevel"/>
    <w:tmpl w:val="3CFE5E9E"/>
    <w:lvl w:ilvl="0" w:tplc="D16E1830">
      <w:start w:val="1"/>
      <w:numFmt w:val="decimal"/>
      <w:lvlText w:val="%1."/>
      <w:lvlJc w:val="left"/>
      <w:pPr>
        <w:ind w:left="1875" w:hanging="151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135C"/>
    <w:rsid w:val="000530B1"/>
    <w:rsid w:val="00055509"/>
    <w:rsid w:val="00056E23"/>
    <w:rsid w:val="00064F54"/>
    <w:rsid w:val="0007315C"/>
    <w:rsid w:val="000736BA"/>
    <w:rsid w:val="000D1AE3"/>
    <w:rsid w:val="001034EB"/>
    <w:rsid w:val="00123A2A"/>
    <w:rsid w:val="001976DB"/>
    <w:rsid w:val="001B4606"/>
    <w:rsid w:val="0025135C"/>
    <w:rsid w:val="002F0527"/>
    <w:rsid w:val="00324F9F"/>
    <w:rsid w:val="003454EA"/>
    <w:rsid w:val="003731BD"/>
    <w:rsid w:val="0038797A"/>
    <w:rsid w:val="00393312"/>
    <w:rsid w:val="003B54EE"/>
    <w:rsid w:val="00422919"/>
    <w:rsid w:val="00462CF3"/>
    <w:rsid w:val="005825D3"/>
    <w:rsid w:val="005974A2"/>
    <w:rsid w:val="006302A5"/>
    <w:rsid w:val="00640AEA"/>
    <w:rsid w:val="006B507E"/>
    <w:rsid w:val="006E387B"/>
    <w:rsid w:val="006F38CE"/>
    <w:rsid w:val="007202D4"/>
    <w:rsid w:val="007D25DF"/>
    <w:rsid w:val="00805638"/>
    <w:rsid w:val="00830CD0"/>
    <w:rsid w:val="008E1CAA"/>
    <w:rsid w:val="008F1A5A"/>
    <w:rsid w:val="008F2D06"/>
    <w:rsid w:val="00997262"/>
    <w:rsid w:val="009E310F"/>
    <w:rsid w:val="00A1363A"/>
    <w:rsid w:val="00A54AB3"/>
    <w:rsid w:val="00AA09C1"/>
    <w:rsid w:val="00B2541B"/>
    <w:rsid w:val="00B5009F"/>
    <w:rsid w:val="00BA71F7"/>
    <w:rsid w:val="00BE5472"/>
    <w:rsid w:val="00C10CE4"/>
    <w:rsid w:val="00C70126"/>
    <w:rsid w:val="00C748D3"/>
    <w:rsid w:val="00CB75FA"/>
    <w:rsid w:val="00D00066"/>
    <w:rsid w:val="00DA5D44"/>
    <w:rsid w:val="00DC04D2"/>
    <w:rsid w:val="00E64863"/>
    <w:rsid w:val="00EE4548"/>
    <w:rsid w:val="00EF5D95"/>
    <w:rsid w:val="00F35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>
      <o:colormenu v:ext="edit" strokecolor="none"/>
    </o:shapedefaults>
    <o:shapelayout v:ext="edit">
      <o:idmap v:ext="edit" data="1"/>
    </o:shapelayout>
  </w:shapeDefaults>
  <w:decimalSymbol w:val="."/>
  <w:listSeparator w:val=","/>
  <w15:docId w15:val="{39B68B40-5680-438A-B182-93A64C2EF4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62CF3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5135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E310F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A136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1363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10CE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62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 Date: __________ Core: _____</vt:lpstr>
    </vt:vector>
  </TitlesOfParts>
  <Company>wcpss</Company>
  <LinksUpToDate>false</LinksUpToDate>
  <CharactersWithSpaces>5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 Date: __________ Core: _____</dc:title>
  <dc:creator>wcpss</dc:creator>
  <cp:lastModifiedBy>Ashley Damitz</cp:lastModifiedBy>
  <cp:revision>3</cp:revision>
  <cp:lastPrinted>2017-10-13T19:19:00Z</cp:lastPrinted>
  <dcterms:created xsi:type="dcterms:W3CDTF">2017-10-13T19:23:00Z</dcterms:created>
  <dcterms:modified xsi:type="dcterms:W3CDTF">2017-10-17T17:53:00Z</dcterms:modified>
</cp:coreProperties>
</file>